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7CF7" w:rsidRDefault="00707CF7" w:rsidP="00707CF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07CF7" w:rsidRDefault="00707CF7" w:rsidP="00707CF7">
      <w:r>
        <w:rPr>
          <w:b/>
        </w:rPr>
        <w:t>Date: 10-Nov-2020</w:t>
      </w:r>
    </w:p>
    <w:p w:rsidR="00707CF7" w:rsidRDefault="00707CF7" w:rsidP="00707CF7">
      <w:pPr>
        <w:rPr>
          <w:b/>
        </w:rPr>
      </w:pPr>
      <w:r>
        <w:rPr>
          <w:b/>
          <w:noProof/>
        </w:rPr>
        <w:drawing>
          <wp:inline distT="0" distB="0" distL="0" distR="0">
            <wp:extent cx="2266950" cy="352425"/>
            <wp:effectExtent l="19050" t="0" r="0" b="0"/>
            <wp:docPr id="17" name="Picture 17" descr="C:\Users\chari\Desktop\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48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7CF7" w:rsidRDefault="00707CF7" w:rsidP="00707CF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07CF7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707CF7" w:rsidRDefault="00707CF7" w:rsidP="00707CF7"/>
    <w:tbl>
      <w:tblPr>
        <w:tblStyle w:val="TableGrid"/>
        <w:tblW w:w="0" w:type="auto"/>
        <w:tblLook w:val="04A0"/>
      </w:tblPr>
      <w:tblGrid>
        <w:gridCol w:w="9576"/>
      </w:tblGrid>
      <w:tr w:rsidR="00707CF7" w:rsidTr="003D73DE">
        <w:tc>
          <w:tcPr>
            <w:tcW w:w="9576" w:type="dxa"/>
          </w:tcPr>
          <w:p w:rsidR="00707CF7" w:rsidRDefault="00707CF7" w:rsidP="003D73DE">
            <w:r>
              <w:t>Tips:</w:t>
            </w:r>
          </w:p>
          <w:p w:rsidR="00707CF7" w:rsidRDefault="00707CF7" w:rsidP="003D73DE">
            <w:pPr>
              <w:pStyle w:val="ListParagraph"/>
              <w:ind w:left="1440"/>
            </w:pPr>
            <w:r>
              <w:t>1. Recall the method of solving the homogeneous differential equation.</w:t>
            </w:r>
          </w:p>
          <w:p w:rsidR="00707CF7" w:rsidRDefault="00707CF7" w:rsidP="003D73DE">
            <w:pPr>
              <w:pStyle w:val="ListParagraph"/>
              <w:ind w:left="1440"/>
            </w:pPr>
            <w:r>
              <w:t xml:space="preserve">2. </w:t>
            </w:r>
            <w:r w:rsidRPr="00926092">
              <w:rPr>
                <w:position w:val="-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6" o:title=""/>
                </v:shape>
                <o:OLEObject Type="Embed" ProgID="Equation.DSMT4" ShapeID="_x0000_i1025" DrawAspect="Content" ObjectID="_1669626518" r:id="rId7"/>
              </w:object>
            </w:r>
            <w:r>
              <w:t xml:space="preserve"> </w:t>
            </w:r>
          </w:p>
        </w:tc>
      </w:tr>
    </w:tbl>
    <w:p w:rsidR="00707CF7" w:rsidRDefault="00707CF7" w:rsidP="00707CF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07CF7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D412F" w:rsidRDefault="006D412F" w:rsidP="006D41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3D73DE">
              <w:rPr>
                <w:position w:val="-16"/>
              </w:rPr>
              <w:object w:dxaOrig="2320" w:dyaOrig="440">
                <v:shape id="_x0000_i1031" type="#_x0000_t75" style="width:116.25pt;height:21.75pt" o:ole="">
                  <v:imagedata r:id="rId8" o:title=""/>
                </v:shape>
                <o:OLEObject Type="Embed" ProgID="Equation.DSMT4" ShapeID="_x0000_i1031" DrawAspect="Content" ObjectID="_1669626519" r:id="rId9"/>
              </w:object>
            </w:r>
          </w:p>
          <w:p w:rsidR="006D412F" w:rsidRDefault="006D412F" w:rsidP="006D41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To find: General solution of differential equation  </w:t>
            </w:r>
            <w:r w:rsidRPr="003D73DE">
              <w:rPr>
                <w:position w:val="-16"/>
              </w:rPr>
              <w:object w:dxaOrig="2320" w:dyaOrig="440">
                <v:shape id="_x0000_i1032" type="#_x0000_t75" style="width:116.25pt;height:21.75pt" o:ole="">
                  <v:imagedata r:id="rId8" o:title=""/>
                </v:shape>
                <o:OLEObject Type="Embed" ProgID="Equation.DSMT4" ShapeID="_x0000_i1032" DrawAspect="Content" ObjectID="_1669626520" r:id="rId10"/>
              </w:object>
            </w:r>
          </w:p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707CF7" w:rsidRDefault="00A508C2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A508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707CF7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07CF7" w:rsidRPr="00C644B6" w:rsidTr="003D73DE"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Make the subject as </w:t>
                  </w:r>
                  <w:r w:rsidRPr="003D73DE">
                    <w:rPr>
                      <w:position w:val="-24"/>
                    </w:rPr>
                    <w:object w:dxaOrig="340" w:dyaOrig="620">
                      <v:shape id="_x0000_i1026" type="#_x0000_t75" style="width:17.25pt;height:30.75pt" o:ole="">
                        <v:imagedata r:id="rId11" o:title=""/>
                      </v:shape>
                      <o:OLEObject Type="Embed" ProgID="Equation.DSMT4" ShapeID="_x0000_i1026" DrawAspect="Content" ObjectID="_1669626521" r:id="rId12"/>
                    </w:objec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     </w:t>
                  </w:r>
                </w:p>
              </w:tc>
            </w:tr>
            <w:tr w:rsidR="00707CF7" w:rsidRPr="00C644B6" w:rsidTr="003D73DE">
              <w:trPr>
                <w:trHeight w:val="1064"/>
              </w:trPr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707CF7" w:rsidRDefault="00707CF7" w:rsidP="003D73DE">
                  <w:pPr>
                    <w:widowControl w:val="0"/>
                    <w:tabs>
                      <w:tab w:val="left" w:pos="7410"/>
                    </w:tabs>
                  </w:pPr>
                  <w:r w:rsidRPr="003D73DE">
                    <w:rPr>
                      <w:position w:val="-16"/>
                    </w:rPr>
                    <w:object w:dxaOrig="2320" w:dyaOrig="440">
                      <v:shape id="_x0000_i1027" type="#_x0000_t75" style="width:116.25pt;height:21.75pt" o:ole="">
                        <v:imagedata r:id="rId8" o:title=""/>
                      </v:shape>
                      <o:OLEObject Type="Embed" ProgID="Equation.DSMT4" ShapeID="_x0000_i1027" DrawAspect="Content" ObjectID="_1669626522" r:id="rId13"/>
                    </w:objec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D73DE">
                    <w:rPr>
                      <w:position w:val="-88"/>
                    </w:rPr>
                    <w:object w:dxaOrig="2900" w:dyaOrig="1620">
                      <v:shape id="_x0000_i1028" type="#_x0000_t75" style="width:144.75pt;height:81pt" o:ole="">
                        <v:imagedata r:id="rId14" o:title=""/>
                      </v:shape>
                      <o:OLEObject Type="Embed" ProgID="Equation.DSMT4" ShapeID="_x0000_i1028" DrawAspect="Content" ObjectID="_1669626523" r:id="rId15"/>
                    </w:object>
                  </w:r>
                </w:p>
              </w:tc>
            </w:tr>
          </w:tbl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      </w:t>
            </w:r>
            <w:r w:rsidR="00A508C2" w:rsidRPr="00A508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1312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07CF7" w:rsidRPr="00C644B6" w:rsidTr="003D73DE"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Pr="006D412F" w:rsidRDefault="00707CF7" w:rsidP="006D412F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D412F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learly it is a homogeneous equation.</w:t>
                  </w:r>
                </w:p>
                <w:p w:rsidR="006D412F" w:rsidRDefault="006D412F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  <w:p w:rsidR="00707CF7" w:rsidRPr="006D412F" w:rsidRDefault="00707CF7" w:rsidP="006D412F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 w:rsidRPr="006D412F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follow</w:t>
                  </w:r>
                  <w:proofErr w:type="gramEnd"/>
                  <w:r w:rsidRPr="006D412F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the method of solving the homogeneous differential equation.</w:t>
                  </w:r>
                </w:p>
              </w:tc>
            </w:tr>
            <w:tr w:rsidR="00707CF7" w:rsidRPr="00C644B6" w:rsidTr="003D73DE">
              <w:trPr>
                <w:trHeight w:val="1064"/>
              </w:trPr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Default="00707CF7" w:rsidP="003D73DE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</w:t>
                  </w:r>
                  <w:r w:rsidRPr="003D73DE">
                    <w:rPr>
                      <w:position w:val="-40"/>
                    </w:rPr>
                    <w:object w:dxaOrig="1340" w:dyaOrig="920">
                      <v:shape id="_x0000_i1029" type="#_x0000_t75" style="width:66.75pt;height:45.75pt" o:ole="">
                        <v:imagedata r:id="rId16" o:title=""/>
                      </v:shape>
                      <o:OLEObject Type="Embed" ProgID="Equation.DSMT4" ShapeID="_x0000_i1029" DrawAspect="Content" ObjectID="_1669626524" r:id="rId17"/>
                    </w:object>
                  </w:r>
                </w:p>
                <w:p w:rsidR="00707CF7" w:rsidRPr="00C644B6" w:rsidRDefault="00D05523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D73DE">
                    <w:rPr>
                      <w:position w:val="-134"/>
                    </w:rPr>
                    <w:object w:dxaOrig="2020" w:dyaOrig="2799">
                      <v:shape id="_x0000_i1030" type="#_x0000_t75" style="width:101.25pt;height:140.25pt" o:ole="">
                        <v:imagedata r:id="rId18" o:title=""/>
                      </v:shape>
                      <o:OLEObject Type="Embed" ProgID="Equation.DSMT4" ShapeID="_x0000_i1030" DrawAspect="Content" ObjectID="_1669626525" r:id="rId19"/>
                    </w:object>
                  </w:r>
                </w:p>
              </w:tc>
            </w:tr>
          </w:tbl>
          <w:p w:rsidR="00707CF7" w:rsidRDefault="00A508C2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A508C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8" style="position:absolute;z-index:251662336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707CF7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707CF7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07CF7" w:rsidRPr="00C644B6" w:rsidTr="003D73DE"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</w:tc>
            </w:tr>
            <w:tr w:rsidR="00707CF7" w:rsidRPr="00C644B6" w:rsidTr="003D73DE">
              <w:trPr>
                <w:trHeight w:val="1064"/>
              </w:trPr>
              <w:tc>
                <w:tcPr>
                  <w:tcW w:w="1838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07CF7" w:rsidRPr="00C644B6" w:rsidRDefault="00707CF7" w:rsidP="003D73D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</w:p>
              </w:tc>
            </w:tr>
          </w:tbl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</w:t>
            </w:r>
          </w:p>
        </w:tc>
      </w:tr>
      <w:tr w:rsidR="00707CF7" w:rsidTr="003D73DE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 General  solution of differential equation  is  .</w:t>
            </w:r>
          </w:p>
          <w:p w:rsidR="00707CF7" w:rsidRDefault="00707CF7" w:rsidP="003D73D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707CF7" w:rsidRDefault="00707CF7" w:rsidP="00707CF7"/>
    <w:p w:rsidR="00707CF7" w:rsidRPr="000646CE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Pr="000646CE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Pr="000646CE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707CF7" w:rsidRDefault="00707CF7" w:rsidP="00707CF7"/>
    <w:p w:rsidR="0062793F" w:rsidRDefault="0062793F"/>
    <w:sectPr w:rsidR="0062793F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5F7087"/>
    <w:multiLevelType w:val="hybridMultilevel"/>
    <w:tmpl w:val="2CDE94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07CF7"/>
    <w:rsid w:val="0062793F"/>
    <w:rsid w:val="006D412F"/>
    <w:rsid w:val="00707CF7"/>
    <w:rsid w:val="00A508C2"/>
    <w:rsid w:val="00D055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08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7CF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07C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7C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7C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153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1T08:56:00Z</dcterms:created>
  <dcterms:modified xsi:type="dcterms:W3CDTF">2020-12-16T06:52:00Z</dcterms:modified>
</cp:coreProperties>
</file>